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5" r:id="rId1"/>
  </p:sldMasterIdLst>
  <p:notesMasterIdLst>
    <p:notesMasterId r:id="rId14"/>
  </p:notesMasterIdLst>
  <p:sldIdLst>
    <p:sldId id="256" r:id="rId2"/>
    <p:sldId id="265" r:id="rId3"/>
    <p:sldId id="266" r:id="rId4"/>
    <p:sldId id="258" r:id="rId5"/>
    <p:sldId id="264" r:id="rId6"/>
    <p:sldId id="261" r:id="rId7"/>
    <p:sldId id="267" r:id="rId8"/>
    <p:sldId id="268" r:id="rId9"/>
    <p:sldId id="269" r:id="rId10"/>
    <p:sldId id="263" r:id="rId11"/>
    <p:sldId id="270" r:id="rId12"/>
    <p:sldId id="260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D97413-4B0C-4A75-9C14-1C11AA90B6AC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EF803-372B-4EDE-B5C3-AE9B44B37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7625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449C138-C2AC-4433-9232-F7EFA341712C}" type="slidenum">
              <a:rPr lang="vi-VN" altLang="en-US"/>
              <a:pPr/>
              <a:t>2</a:t>
            </a:fld>
            <a:endParaRPr lang="vi-VN" altLang="en-US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7609664-4E67-4F76-8E1E-B2A120386E69}" type="slidenum">
              <a:rPr lang="vi-VN" altLang="en-US"/>
              <a:pPr/>
              <a:t>3</a:t>
            </a:fld>
            <a:endParaRPr lang="vi-VN" altLang="en-US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A9FEA34-5557-4961-8314-75F9DC62DF3C}" type="slidenum">
              <a:rPr lang="en-US" altLang="en-US">
                <a:cs typeface="Arial" charset="0"/>
              </a:rPr>
              <a:pPr/>
              <a:t>7</a:t>
            </a:fld>
            <a:endParaRPr lang="en-US" alt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2EF803-372B-4EDE-B5C3-AE9B44B3779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9760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BB1E0D1-23B8-40C2-87B2-88C06737B6E9}" type="slidenum">
              <a:rPr lang="en-US" altLang="en-US">
                <a:cs typeface="Arial" charset="0"/>
              </a:rPr>
              <a:pPr/>
              <a:t>9</a:t>
            </a:fld>
            <a:endParaRPr lang="en-US" alt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1D3168A-8303-4B64-866B-24D250F96C93}" type="slidenum">
              <a:rPr lang="en-US" altLang="en-US">
                <a:cs typeface="Arial" charset="0"/>
              </a:rPr>
              <a:pPr/>
              <a:t>11</a:t>
            </a:fld>
            <a:endParaRPr lang="en-US" altLang="en-US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836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365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272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D2239-E94E-4400-95DF-5924EE4DDC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01699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0FBEFD-2EE5-46F1-A0ED-471FE33841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388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131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172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503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613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591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470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2530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587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6ED5-6A47-44E1-862B-2D51320D3F96}" type="datetimeFigureOut">
              <a:rPr lang="en-US" smtClean="0"/>
              <a:t>2/1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C5B739-28D9-495E-B213-ECAF18B6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407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Relationship Id="rId1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6.png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2.png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1.png"/><Relationship Id="rId2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18" Type="http://schemas.openxmlformats.org/officeDocument/2006/relationships/image" Target="../media/image2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-1" y="647700"/>
            <a:ext cx="9110133" cy="27813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347"/>
              </a:avLst>
            </a:prstTxWarp>
          </a:bodyPr>
          <a:lstStyle/>
          <a:p>
            <a:pPr algn="ctr"/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ÀO MỪNG CÁC EM </a:t>
            </a:r>
          </a:p>
          <a:p>
            <a:pPr algn="ctr"/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ẾN VỚI BÀI HỌC HÔM NAY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7357" y="4333249"/>
            <a:ext cx="5410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6000" b="1" kern="10" dirty="0">
                <a:ln w="19050">
                  <a:solidFill>
                    <a:srgbClr val="A50021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: TOÁN 6</a:t>
            </a:r>
            <a:endParaRPr lang="en-US" sz="6000" b="1" kern="10" dirty="0">
              <a:ln w="19050">
                <a:solidFill>
                  <a:srgbClr val="A50021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5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304800" y="228600"/>
            <a:ext cx="1200150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5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4931229" y="3429000"/>
            <a:ext cx="1200150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5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457200" y="5715000"/>
            <a:ext cx="1200150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5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5531304" y="78581"/>
            <a:ext cx="1200150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5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5715000" y="5943600"/>
            <a:ext cx="1200150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5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</a:blip>
          <a:srcRect/>
          <a:stretch>
            <a:fillRect/>
          </a:stretch>
        </p:blipFill>
        <p:spPr bwMode="auto">
          <a:xfrm>
            <a:off x="1905000" y="3581400"/>
            <a:ext cx="1200150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utoShape 74"/>
          <p:cNvSpPr>
            <a:spLocks noChangeArrowheads="1"/>
          </p:cNvSpPr>
          <p:nvPr/>
        </p:nvSpPr>
        <p:spPr bwMode="auto">
          <a:xfrm>
            <a:off x="2895600" y="5676900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74"/>
          <p:cNvSpPr>
            <a:spLocks noChangeArrowheads="1"/>
          </p:cNvSpPr>
          <p:nvPr/>
        </p:nvSpPr>
        <p:spPr bwMode="auto">
          <a:xfrm>
            <a:off x="2348593" y="2019300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74"/>
          <p:cNvSpPr>
            <a:spLocks noChangeArrowheads="1"/>
          </p:cNvSpPr>
          <p:nvPr/>
        </p:nvSpPr>
        <p:spPr bwMode="auto">
          <a:xfrm>
            <a:off x="5791200" y="2667000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74"/>
          <p:cNvSpPr>
            <a:spLocks noChangeArrowheads="1"/>
          </p:cNvSpPr>
          <p:nvPr/>
        </p:nvSpPr>
        <p:spPr bwMode="auto">
          <a:xfrm>
            <a:off x="6177643" y="4851231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74"/>
          <p:cNvSpPr>
            <a:spLocks noChangeArrowheads="1"/>
          </p:cNvSpPr>
          <p:nvPr/>
        </p:nvSpPr>
        <p:spPr bwMode="auto">
          <a:xfrm>
            <a:off x="3159579" y="250371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utoShape 74"/>
          <p:cNvSpPr>
            <a:spLocks noChangeArrowheads="1"/>
          </p:cNvSpPr>
          <p:nvPr/>
        </p:nvSpPr>
        <p:spPr bwMode="auto">
          <a:xfrm>
            <a:off x="142875" y="1518557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884BC34-24DD-479D-A1E4-5AC454546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-55761" y="-36058"/>
            <a:ext cx="1560711" cy="155461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0230107-1A9D-4D43-BCBF-CC1952D55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9843" y="5332500"/>
            <a:ext cx="1560711" cy="155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50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hi tiết 73+ về hình nền powerpoint văn học đẹp - coedo.com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485" y="-18370"/>
            <a:ext cx="9144000" cy="68580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52400" y="276880"/>
            <a:ext cx="9046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         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a,b,c,d,e,f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∈ ℤ; b≠0; d≠0; f≠0.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7172" name="Picture 4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76" y="119390"/>
            <a:ext cx="1111524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3432" y="1066800"/>
            <a:ext cx="88881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Khi đó ta có các tính chất của phép nhân như sau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3432" y="1590020"/>
            <a:ext cx="34274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7174" name="Picture 6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011" y="1491568"/>
            <a:ext cx="1574540" cy="796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2400" y="2650170"/>
            <a:ext cx="30988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7176" name="Picture 8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498" y="2453324"/>
            <a:ext cx="2935890" cy="1043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95148" y="3633113"/>
            <a:ext cx="3547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pic>
        <p:nvPicPr>
          <p:cNvPr id="7178" name="Picture 10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517256"/>
            <a:ext cx="2038348" cy="838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4014" y="4483290"/>
            <a:ext cx="90868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7180" name="Picture 12" descr="Phép nhân và phép chia phân số (Lý thuyết Toán lớp 6) | Kết nối tri thứ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875" y="5056301"/>
            <a:ext cx="3781685" cy="113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66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3"/>
          <p:cNvSpPr>
            <a:spLocks noChangeArrowheads="1"/>
          </p:cNvSpPr>
          <p:nvPr/>
        </p:nvSpPr>
        <p:spPr bwMode="auto">
          <a:xfrm>
            <a:off x="228600" y="1066800"/>
            <a:ext cx="220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.VnTime" pitchFamily="34" charset="0"/>
                <a:cs typeface="Arial" charset="0"/>
              </a:rPr>
              <a:t>   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989013"/>
            <a:ext cx="9144000" cy="1587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1143000" y="241013"/>
            <a:ext cx="2417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24188"/>
              </p:ext>
            </p:extLst>
          </p:nvPr>
        </p:nvGraphicFramePr>
        <p:xfrm>
          <a:off x="206828" y="1129506"/>
          <a:ext cx="2877919" cy="108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4" imgW="1219200" imgH="457200" progId="Equation.DSMT4">
                  <p:embed/>
                </p:oleObj>
              </mc:Choice>
              <mc:Fallback>
                <p:oleObj name="Equation" r:id="rId4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8" y="1129506"/>
                        <a:ext cx="2877919" cy="1080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63632"/>
              </p:ext>
            </p:extLst>
          </p:nvPr>
        </p:nvGraphicFramePr>
        <p:xfrm>
          <a:off x="228600" y="3181656"/>
          <a:ext cx="255012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6" imgW="1092200" imgH="457200" progId="Equation.DSMT4">
                  <p:embed/>
                </p:oleObj>
              </mc:Choice>
              <mc:Fallback>
                <p:oleObj name="Equation" r:id="rId6" imgW="109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81656"/>
                        <a:ext cx="255012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54365"/>
              </p:ext>
            </p:extLst>
          </p:nvPr>
        </p:nvGraphicFramePr>
        <p:xfrm>
          <a:off x="2956560" y="3122747"/>
          <a:ext cx="2600325" cy="118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8" imgW="1002865" imgH="457002" progId="Equation.DSMT4">
                  <p:embed/>
                </p:oleObj>
              </mc:Choice>
              <mc:Fallback>
                <p:oleObj name="Equation" r:id="rId8" imgW="100286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560" y="3122747"/>
                        <a:ext cx="2600325" cy="1184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18718"/>
              </p:ext>
            </p:extLst>
          </p:nvPr>
        </p:nvGraphicFramePr>
        <p:xfrm>
          <a:off x="2956560" y="4381536"/>
          <a:ext cx="42080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0" imgW="1803400" imgH="457200" progId="Equation.DSMT4">
                  <p:embed/>
                </p:oleObj>
              </mc:Choice>
              <mc:Fallback>
                <p:oleObj name="Equation" r:id="rId10" imgW="180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560" y="4381536"/>
                        <a:ext cx="42080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93327"/>
              </p:ext>
            </p:extLst>
          </p:nvPr>
        </p:nvGraphicFramePr>
        <p:xfrm>
          <a:off x="3107838" y="1086999"/>
          <a:ext cx="5708956" cy="169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2" imgW="2438400" imgH="723900" progId="Equation.DSMT4">
                  <p:embed/>
                </p:oleObj>
              </mc:Choice>
              <mc:Fallback>
                <p:oleObj name="Equation" r:id="rId12" imgW="24384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838" y="1086999"/>
                        <a:ext cx="5708956" cy="169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19FEBC96-1AAB-482C-998F-0576B5D0BE7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0800000">
            <a:off x="7580769" y="5292726"/>
            <a:ext cx="1526889" cy="15652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2E8EAC-31BD-4681-B489-D72AACDA793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1481456" cy="155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45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Backgrou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770"/>
            <a:ext cx="9144000" cy="6836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1752600" y="152400"/>
            <a:ext cx="586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547447" y="2546252"/>
            <a:ext cx="584395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36370" y="3500359"/>
            <a:ext cx="57313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6.27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6.28b; 6.29 (SGK/21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51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47900" y="-76200"/>
            <a:ext cx="6934200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latin typeface="Times New Roman" pitchFamily="18" charset="0"/>
              </a:rPr>
              <a:t>KIỂM TRA BÀI CŨ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152400" y="76200"/>
            <a:ext cx="8382000" cy="1447800"/>
            <a:chOff x="96" y="240"/>
            <a:chExt cx="5280" cy="912"/>
          </a:xfrm>
        </p:grpSpPr>
        <p:sp>
          <p:nvSpPr>
            <p:cNvPr id="96260" name="Line 4"/>
            <p:cNvSpPr>
              <a:spLocks noChangeShapeType="1"/>
            </p:cNvSpPr>
            <p:nvPr/>
          </p:nvSpPr>
          <p:spPr bwMode="auto">
            <a:xfrm>
              <a:off x="96" y="576"/>
              <a:ext cx="5280" cy="0"/>
            </a:xfrm>
            <a:prstGeom prst="line">
              <a:avLst/>
            </a:prstGeom>
            <a:noFill/>
            <a:ln w="57150" cmpd="thinThick">
              <a:solidFill>
                <a:srgbClr val="66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261" name="Line 5"/>
            <p:cNvSpPr>
              <a:spLocks noChangeShapeType="1"/>
            </p:cNvSpPr>
            <p:nvPr/>
          </p:nvSpPr>
          <p:spPr bwMode="auto">
            <a:xfrm>
              <a:off x="240" y="240"/>
              <a:ext cx="0" cy="912"/>
            </a:xfrm>
            <a:prstGeom prst="line">
              <a:avLst/>
            </a:prstGeom>
            <a:noFill/>
            <a:ln w="76200" cmpd="tri">
              <a:solidFill>
                <a:srgbClr val="66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288" y="624"/>
              <a:ext cx="0" cy="432"/>
            </a:xfrm>
            <a:prstGeom prst="line">
              <a:avLst/>
            </a:prstGeom>
            <a:noFill/>
            <a:ln w="76200" cmpd="tri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263" name="Line 7"/>
            <p:cNvSpPr>
              <a:spLocks noChangeShapeType="1"/>
            </p:cNvSpPr>
            <p:nvPr/>
          </p:nvSpPr>
          <p:spPr bwMode="auto">
            <a:xfrm>
              <a:off x="288" y="624"/>
              <a:ext cx="384" cy="0"/>
            </a:xfrm>
            <a:prstGeom prst="line">
              <a:avLst/>
            </a:prstGeom>
            <a:noFill/>
            <a:ln w="76200" cmpd="tri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234" name="Text Box 8"/>
            <p:cNvSpPr txBox="1">
              <a:spLocks noChangeArrowheads="1"/>
            </p:cNvSpPr>
            <p:nvPr/>
          </p:nvSpPr>
          <p:spPr bwMode="auto">
            <a:xfrm>
              <a:off x="192" y="52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400">
                  <a:solidFill>
                    <a:srgbClr val="FFFF00"/>
                  </a:solidFill>
                  <a:latin typeface="Times New Roman" pitchFamily="18" charset="0"/>
                  <a:sym typeface="Wingdings" pitchFamily="2" charset="2"/>
                </a:rPr>
                <a:t></a:t>
              </a:r>
              <a:endParaRPr lang="en-US" altLang="en-US" sz="3400">
                <a:latin typeface="Times New Roman" pitchFamily="18" charset="0"/>
              </a:endParaRPr>
            </a:p>
          </p:txBody>
        </p:sp>
      </p:grpSp>
      <p:sp>
        <p:nvSpPr>
          <p:cNvPr id="9223" name="Text Box 12"/>
          <p:cNvSpPr txBox="1">
            <a:spLocks noChangeArrowheads="1"/>
          </p:cNvSpPr>
          <p:nvPr/>
        </p:nvSpPr>
        <p:spPr bwMode="auto">
          <a:xfrm>
            <a:off x="7010400" y="27432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762000" y="838200"/>
            <a:ext cx="8229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</a:rPr>
              <a:t>- </a:t>
            </a:r>
            <a:r>
              <a:rPr lang="en-US" altLang="en-US" sz="2800" dirty="0" err="1">
                <a:latin typeface="Times New Roman" pitchFamily="18" charset="0"/>
              </a:rPr>
              <a:t>Em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ãy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hắ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ạ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quy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ắ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(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đề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ương</a:t>
            </a:r>
            <a:r>
              <a:rPr lang="en-US" altLang="en-US" sz="2800" dirty="0">
                <a:latin typeface="Times New Roman" pitchFamily="18" charset="0"/>
              </a:rPr>
              <a:t>)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</a:rPr>
              <a:t>- </a:t>
            </a:r>
            <a:r>
              <a:rPr lang="en-US" altLang="en-US" sz="2800" dirty="0" err="1">
                <a:latin typeface="Times New Roman" pitchFamily="18" charset="0"/>
              </a:rPr>
              <a:t>Áp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ụng</a:t>
            </a:r>
            <a:r>
              <a:rPr lang="en-US" altLang="en-US" sz="2800" dirty="0">
                <a:latin typeface="Times New Roman" pitchFamily="18" charset="0"/>
              </a:rPr>
              <a:t> : </a:t>
            </a:r>
            <a:r>
              <a:rPr lang="en-US" altLang="en-US" sz="2800" dirty="0" err="1">
                <a:latin typeface="Times New Roman" pitchFamily="18" charset="0"/>
              </a:rPr>
              <a:t>Tính</a:t>
            </a:r>
            <a:endParaRPr lang="en-US" altLang="en-US" sz="2800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800" dirty="0">
              <a:latin typeface=".VnTime" pitchFamily="34" charset="0"/>
            </a:endParaRPr>
          </a:p>
        </p:txBody>
      </p:sp>
      <p:graphicFrame>
        <p:nvGraphicFramePr>
          <p:cNvPr id="9225" name="Object 1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62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30890"/>
              </p:ext>
            </p:extLst>
          </p:nvPr>
        </p:nvGraphicFramePr>
        <p:xfrm>
          <a:off x="3130550" y="2285206"/>
          <a:ext cx="13843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7" imgW="634725" imgH="1066337" progId="Equation.DSMT4">
                  <p:embed/>
                </p:oleObj>
              </mc:Choice>
              <mc:Fallback>
                <p:oleObj name="Equation" r:id="rId7" imgW="634725" imgH="1066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285206"/>
                        <a:ext cx="13843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2088295F-0206-46AC-A292-A1876A8096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0800000">
            <a:off x="-18356" y="0"/>
            <a:ext cx="1560711" cy="155461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CDD37A9-CCF8-4A3C-A469-4A326959EFA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83289" y="5242492"/>
            <a:ext cx="1560711" cy="155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659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6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3"/>
          <p:cNvGrpSpPr>
            <a:grpSpLocks/>
          </p:cNvGrpSpPr>
          <p:nvPr/>
        </p:nvGrpSpPr>
        <p:grpSpPr bwMode="auto">
          <a:xfrm>
            <a:off x="152400" y="76200"/>
            <a:ext cx="8382000" cy="1447800"/>
            <a:chOff x="96" y="240"/>
            <a:chExt cx="5280" cy="912"/>
          </a:xfrm>
        </p:grpSpPr>
        <p:sp>
          <p:nvSpPr>
            <p:cNvPr id="96260" name="Line 4"/>
            <p:cNvSpPr>
              <a:spLocks noChangeShapeType="1"/>
            </p:cNvSpPr>
            <p:nvPr/>
          </p:nvSpPr>
          <p:spPr bwMode="auto">
            <a:xfrm>
              <a:off x="96" y="576"/>
              <a:ext cx="5280" cy="0"/>
            </a:xfrm>
            <a:prstGeom prst="line">
              <a:avLst/>
            </a:prstGeom>
            <a:noFill/>
            <a:ln w="57150" cmpd="thinThick">
              <a:solidFill>
                <a:srgbClr val="66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261" name="Line 5"/>
            <p:cNvSpPr>
              <a:spLocks noChangeShapeType="1"/>
            </p:cNvSpPr>
            <p:nvPr/>
          </p:nvSpPr>
          <p:spPr bwMode="auto">
            <a:xfrm>
              <a:off x="240" y="240"/>
              <a:ext cx="0" cy="912"/>
            </a:xfrm>
            <a:prstGeom prst="line">
              <a:avLst/>
            </a:prstGeom>
            <a:noFill/>
            <a:ln w="76200" cmpd="tri">
              <a:solidFill>
                <a:srgbClr val="66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288" y="624"/>
              <a:ext cx="0" cy="432"/>
            </a:xfrm>
            <a:prstGeom prst="line">
              <a:avLst/>
            </a:prstGeom>
            <a:noFill/>
            <a:ln w="76200" cmpd="tri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263" name="Line 7"/>
            <p:cNvSpPr>
              <a:spLocks noChangeShapeType="1"/>
            </p:cNvSpPr>
            <p:nvPr/>
          </p:nvSpPr>
          <p:spPr bwMode="auto">
            <a:xfrm>
              <a:off x="288" y="624"/>
              <a:ext cx="384" cy="0"/>
            </a:xfrm>
            <a:prstGeom prst="line">
              <a:avLst/>
            </a:prstGeom>
            <a:noFill/>
            <a:ln w="76200" cmpd="tri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280" name="Text Box 8"/>
            <p:cNvSpPr txBox="1">
              <a:spLocks noChangeArrowheads="1"/>
            </p:cNvSpPr>
            <p:nvPr/>
          </p:nvSpPr>
          <p:spPr bwMode="auto">
            <a:xfrm>
              <a:off x="192" y="52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400">
                  <a:solidFill>
                    <a:srgbClr val="FFFF00"/>
                  </a:solidFill>
                  <a:latin typeface="Times New Roman" pitchFamily="18" charset="0"/>
                  <a:sym typeface="Wingdings" pitchFamily="2" charset="2"/>
                </a:rPr>
                <a:t></a:t>
              </a:r>
              <a:endParaRPr lang="en-US" altLang="en-US" sz="3400">
                <a:latin typeface="Times New Roman" pitchFamily="18" charset="0"/>
              </a:endParaRPr>
            </a:p>
          </p:txBody>
        </p:sp>
      </p:grpSp>
      <p:sp>
        <p:nvSpPr>
          <p:cNvPr id="11270" name="Text Box 12"/>
          <p:cNvSpPr txBox="1">
            <a:spLocks noChangeArrowheads="1"/>
          </p:cNvSpPr>
          <p:nvPr/>
        </p:nvSpPr>
        <p:spPr bwMode="auto">
          <a:xfrm>
            <a:off x="7010400" y="27432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>
              <a:latin typeface=".VnTime" pitchFamily="34" charset="0"/>
            </a:endParaRPr>
          </a:p>
        </p:txBody>
      </p:sp>
      <p:graphicFrame>
        <p:nvGraphicFramePr>
          <p:cNvPr id="11271" name="Object 1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228600" y="3505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8077" y="1219199"/>
            <a:ext cx="7978723" cy="2967031"/>
          </a:xfrm>
          <a:prstGeom prst="rect">
            <a:avLst/>
          </a:prstGeom>
          <a:blipFill>
            <a:blip r:embed="rId7"/>
            <a:stretch>
              <a:fillRect l="-1910" r="-76" b="-5544"/>
            </a:stretch>
          </a:blipFill>
        </p:spPr>
        <p:txBody>
          <a:bodyPr/>
          <a:lstStyle/>
          <a:p>
            <a:pPr>
              <a:defRPr/>
            </a:pPr>
            <a:r>
              <a:rPr 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3332E3-F342-464E-BEA3-30866C92DE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0800000">
            <a:off x="22277" y="44548"/>
            <a:ext cx="1560711" cy="155461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AEFE933-6CB8-48BC-BFD9-0F73B2B6E27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83289" y="5313922"/>
            <a:ext cx="1560711" cy="155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43302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053_SPG12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181600"/>
            <a:ext cx="990600" cy="1676400"/>
          </a:xfrm>
          <a:prstGeom prst="rect">
            <a:avLst/>
          </a:prstGeom>
          <a:noFill/>
        </p:spPr>
      </p:pic>
      <p:grpSp>
        <p:nvGrpSpPr>
          <p:cNvPr id="4" name="Google Shape;1502;p31"/>
          <p:cNvGrpSpPr/>
          <p:nvPr/>
        </p:nvGrpSpPr>
        <p:grpSpPr>
          <a:xfrm>
            <a:off x="222609" y="287317"/>
            <a:ext cx="821775" cy="987781"/>
            <a:chOff x="3437888" y="415495"/>
            <a:chExt cx="821775" cy="987781"/>
          </a:xfrm>
        </p:grpSpPr>
        <p:sp>
          <p:nvSpPr>
            <p:cNvPr id="5" name="Google Shape;1503;p31"/>
            <p:cNvSpPr/>
            <p:nvPr/>
          </p:nvSpPr>
          <p:spPr>
            <a:xfrm>
              <a:off x="4066595" y="1106194"/>
              <a:ext cx="193068" cy="297082"/>
            </a:xfrm>
            <a:custGeom>
              <a:avLst/>
              <a:gdLst/>
              <a:ahLst/>
              <a:cxnLst/>
              <a:rect l="l" t="t" r="r" b="b"/>
              <a:pathLst>
                <a:path w="1708" h="2628" extrusionOk="0">
                  <a:moveTo>
                    <a:pt x="1535" y="1"/>
                  </a:moveTo>
                  <a:cubicBezTo>
                    <a:pt x="1413" y="1"/>
                    <a:pt x="1292" y="33"/>
                    <a:pt x="1189" y="89"/>
                  </a:cubicBezTo>
                  <a:cubicBezTo>
                    <a:pt x="713" y="305"/>
                    <a:pt x="346" y="694"/>
                    <a:pt x="152" y="1169"/>
                  </a:cubicBezTo>
                  <a:cubicBezTo>
                    <a:pt x="44" y="1396"/>
                    <a:pt x="1" y="1655"/>
                    <a:pt x="44" y="1904"/>
                  </a:cubicBezTo>
                  <a:cubicBezTo>
                    <a:pt x="87" y="2228"/>
                    <a:pt x="249" y="2487"/>
                    <a:pt x="584" y="2595"/>
                  </a:cubicBezTo>
                  <a:cubicBezTo>
                    <a:pt x="638" y="2606"/>
                    <a:pt x="692" y="2617"/>
                    <a:pt x="746" y="2628"/>
                  </a:cubicBezTo>
                  <a:lnTo>
                    <a:pt x="811" y="2628"/>
                  </a:lnTo>
                  <a:cubicBezTo>
                    <a:pt x="1102" y="2552"/>
                    <a:pt x="1178" y="2466"/>
                    <a:pt x="1199" y="2163"/>
                  </a:cubicBezTo>
                  <a:cubicBezTo>
                    <a:pt x="1210" y="2012"/>
                    <a:pt x="1210" y="1850"/>
                    <a:pt x="1199" y="1699"/>
                  </a:cubicBezTo>
                  <a:cubicBezTo>
                    <a:pt x="1156" y="1169"/>
                    <a:pt x="1307" y="640"/>
                    <a:pt x="1610" y="197"/>
                  </a:cubicBezTo>
                  <a:cubicBezTo>
                    <a:pt x="1621" y="176"/>
                    <a:pt x="1642" y="143"/>
                    <a:pt x="1653" y="111"/>
                  </a:cubicBezTo>
                  <a:cubicBezTo>
                    <a:pt x="1707" y="35"/>
                    <a:pt x="1696" y="3"/>
                    <a:pt x="1588" y="3"/>
                  </a:cubicBezTo>
                  <a:cubicBezTo>
                    <a:pt x="1570" y="2"/>
                    <a:pt x="1553" y="1"/>
                    <a:pt x="153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504;p31"/>
            <p:cNvSpPr/>
            <p:nvPr/>
          </p:nvSpPr>
          <p:spPr>
            <a:xfrm>
              <a:off x="3437888" y="415495"/>
              <a:ext cx="766846" cy="466650"/>
            </a:xfrm>
            <a:custGeom>
              <a:avLst/>
              <a:gdLst/>
              <a:ahLst/>
              <a:cxnLst/>
              <a:rect l="l" t="t" r="r" b="b"/>
              <a:pathLst>
                <a:path w="6784" h="4128" extrusionOk="0">
                  <a:moveTo>
                    <a:pt x="1313" y="1"/>
                  </a:moveTo>
                  <a:cubicBezTo>
                    <a:pt x="1019" y="1"/>
                    <a:pt x="728" y="101"/>
                    <a:pt x="497" y="291"/>
                  </a:cubicBezTo>
                  <a:cubicBezTo>
                    <a:pt x="108" y="594"/>
                    <a:pt x="0" y="1026"/>
                    <a:pt x="76" y="1490"/>
                  </a:cubicBezTo>
                  <a:cubicBezTo>
                    <a:pt x="173" y="2041"/>
                    <a:pt x="454" y="2549"/>
                    <a:pt x="886" y="2905"/>
                  </a:cubicBezTo>
                  <a:cubicBezTo>
                    <a:pt x="1210" y="3175"/>
                    <a:pt x="1566" y="3402"/>
                    <a:pt x="1955" y="3564"/>
                  </a:cubicBezTo>
                  <a:cubicBezTo>
                    <a:pt x="2827" y="3933"/>
                    <a:pt x="3767" y="4127"/>
                    <a:pt x="4720" y="4127"/>
                  </a:cubicBezTo>
                  <a:cubicBezTo>
                    <a:pt x="4771" y="4127"/>
                    <a:pt x="4821" y="4127"/>
                    <a:pt x="4871" y="4126"/>
                  </a:cubicBezTo>
                  <a:cubicBezTo>
                    <a:pt x="4911" y="4126"/>
                    <a:pt x="4951" y="4127"/>
                    <a:pt x="4991" y="4127"/>
                  </a:cubicBezTo>
                  <a:cubicBezTo>
                    <a:pt x="5428" y="4127"/>
                    <a:pt x="5872" y="4073"/>
                    <a:pt x="6297" y="3974"/>
                  </a:cubicBezTo>
                  <a:cubicBezTo>
                    <a:pt x="6448" y="3942"/>
                    <a:pt x="6589" y="3888"/>
                    <a:pt x="6707" y="3802"/>
                  </a:cubicBezTo>
                  <a:cubicBezTo>
                    <a:pt x="6772" y="3769"/>
                    <a:pt x="6783" y="3737"/>
                    <a:pt x="6751" y="3694"/>
                  </a:cubicBezTo>
                  <a:cubicBezTo>
                    <a:pt x="6707" y="3640"/>
                    <a:pt x="6643" y="3618"/>
                    <a:pt x="6578" y="3618"/>
                  </a:cubicBezTo>
                  <a:cubicBezTo>
                    <a:pt x="6448" y="3618"/>
                    <a:pt x="6319" y="3607"/>
                    <a:pt x="6200" y="3586"/>
                  </a:cubicBezTo>
                  <a:cubicBezTo>
                    <a:pt x="5703" y="3478"/>
                    <a:pt x="5249" y="3272"/>
                    <a:pt x="4850" y="2959"/>
                  </a:cubicBezTo>
                  <a:cubicBezTo>
                    <a:pt x="4407" y="2613"/>
                    <a:pt x="3996" y="2225"/>
                    <a:pt x="3640" y="1793"/>
                  </a:cubicBezTo>
                  <a:cubicBezTo>
                    <a:pt x="3316" y="1436"/>
                    <a:pt x="3003" y="1069"/>
                    <a:pt x="2668" y="712"/>
                  </a:cubicBezTo>
                  <a:cubicBezTo>
                    <a:pt x="2430" y="453"/>
                    <a:pt x="2149" y="248"/>
                    <a:pt x="1825" y="108"/>
                  </a:cubicBezTo>
                  <a:cubicBezTo>
                    <a:pt x="1661" y="35"/>
                    <a:pt x="1486" y="1"/>
                    <a:pt x="13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505;p31"/>
            <p:cNvSpPr/>
            <p:nvPr/>
          </p:nvSpPr>
          <p:spPr>
            <a:xfrm>
              <a:off x="3653900" y="969072"/>
              <a:ext cx="515338" cy="392153"/>
            </a:xfrm>
            <a:custGeom>
              <a:avLst/>
              <a:gdLst/>
              <a:ahLst/>
              <a:cxnLst/>
              <a:rect l="l" t="t" r="r" b="b"/>
              <a:pathLst>
                <a:path w="4559" h="3469" extrusionOk="0">
                  <a:moveTo>
                    <a:pt x="3796" y="1"/>
                  </a:moveTo>
                  <a:cubicBezTo>
                    <a:pt x="2987" y="1"/>
                    <a:pt x="2195" y="216"/>
                    <a:pt x="1502" y="622"/>
                  </a:cubicBezTo>
                  <a:cubicBezTo>
                    <a:pt x="919" y="946"/>
                    <a:pt x="454" y="1443"/>
                    <a:pt x="174" y="2037"/>
                  </a:cubicBezTo>
                  <a:cubicBezTo>
                    <a:pt x="66" y="2253"/>
                    <a:pt x="12" y="2480"/>
                    <a:pt x="1" y="2706"/>
                  </a:cubicBezTo>
                  <a:cubicBezTo>
                    <a:pt x="12" y="2782"/>
                    <a:pt x="12" y="2847"/>
                    <a:pt x="22" y="2912"/>
                  </a:cubicBezTo>
                  <a:cubicBezTo>
                    <a:pt x="51" y="3231"/>
                    <a:pt x="323" y="3468"/>
                    <a:pt x="628" y="3468"/>
                  </a:cubicBezTo>
                  <a:cubicBezTo>
                    <a:pt x="674" y="3468"/>
                    <a:pt x="721" y="3463"/>
                    <a:pt x="768" y="3452"/>
                  </a:cubicBezTo>
                  <a:cubicBezTo>
                    <a:pt x="1048" y="3409"/>
                    <a:pt x="1297" y="3279"/>
                    <a:pt x="1491" y="3085"/>
                  </a:cubicBezTo>
                  <a:cubicBezTo>
                    <a:pt x="1740" y="2825"/>
                    <a:pt x="1988" y="2555"/>
                    <a:pt x="2226" y="2274"/>
                  </a:cubicBezTo>
                  <a:cubicBezTo>
                    <a:pt x="2582" y="1799"/>
                    <a:pt x="2982" y="1346"/>
                    <a:pt x="3403" y="924"/>
                  </a:cubicBezTo>
                  <a:cubicBezTo>
                    <a:pt x="3695" y="633"/>
                    <a:pt x="4040" y="406"/>
                    <a:pt x="4418" y="265"/>
                  </a:cubicBezTo>
                  <a:cubicBezTo>
                    <a:pt x="4451" y="255"/>
                    <a:pt x="4472" y="244"/>
                    <a:pt x="4505" y="233"/>
                  </a:cubicBezTo>
                  <a:cubicBezTo>
                    <a:pt x="4548" y="201"/>
                    <a:pt x="4559" y="157"/>
                    <a:pt x="4516" y="125"/>
                  </a:cubicBezTo>
                  <a:cubicBezTo>
                    <a:pt x="4472" y="93"/>
                    <a:pt x="4418" y="71"/>
                    <a:pt x="4364" y="60"/>
                  </a:cubicBezTo>
                  <a:cubicBezTo>
                    <a:pt x="4246" y="39"/>
                    <a:pt x="4138" y="17"/>
                    <a:pt x="4019" y="6"/>
                  </a:cubicBezTo>
                  <a:cubicBezTo>
                    <a:pt x="3945" y="3"/>
                    <a:pt x="3870" y="1"/>
                    <a:pt x="37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" name="Google Shape;1500;p31"/>
          <p:cNvSpPr/>
          <p:nvPr/>
        </p:nvSpPr>
        <p:spPr>
          <a:xfrm>
            <a:off x="8001000" y="5029200"/>
            <a:ext cx="783257" cy="410071"/>
          </a:xfrm>
          <a:custGeom>
            <a:avLst/>
            <a:gdLst/>
            <a:ahLst/>
            <a:cxnLst/>
            <a:rect l="l" t="t" r="r" b="b"/>
            <a:pathLst>
              <a:path w="4840" h="2534" extrusionOk="0">
                <a:moveTo>
                  <a:pt x="3773" y="1"/>
                </a:moveTo>
                <a:cubicBezTo>
                  <a:pt x="3558" y="1"/>
                  <a:pt x="3342" y="62"/>
                  <a:pt x="3154" y="179"/>
                </a:cubicBezTo>
                <a:cubicBezTo>
                  <a:pt x="2916" y="319"/>
                  <a:pt x="2690" y="481"/>
                  <a:pt x="2463" y="643"/>
                </a:cubicBezTo>
                <a:cubicBezTo>
                  <a:pt x="2182" y="859"/>
                  <a:pt x="1923" y="1097"/>
                  <a:pt x="1653" y="1302"/>
                </a:cubicBezTo>
                <a:cubicBezTo>
                  <a:pt x="1286" y="1605"/>
                  <a:pt x="864" y="1821"/>
                  <a:pt x="400" y="1950"/>
                </a:cubicBezTo>
                <a:cubicBezTo>
                  <a:pt x="313" y="1972"/>
                  <a:pt x="227" y="1993"/>
                  <a:pt x="130" y="1993"/>
                </a:cubicBezTo>
                <a:cubicBezTo>
                  <a:pt x="76" y="1993"/>
                  <a:pt x="43" y="2004"/>
                  <a:pt x="22" y="2058"/>
                </a:cubicBezTo>
                <a:cubicBezTo>
                  <a:pt x="0" y="2112"/>
                  <a:pt x="33" y="2145"/>
                  <a:pt x="76" y="2166"/>
                </a:cubicBezTo>
                <a:cubicBezTo>
                  <a:pt x="162" y="2220"/>
                  <a:pt x="249" y="2263"/>
                  <a:pt x="335" y="2296"/>
                </a:cubicBezTo>
                <a:cubicBezTo>
                  <a:pt x="789" y="2447"/>
                  <a:pt x="1264" y="2523"/>
                  <a:pt x="1739" y="2534"/>
                </a:cubicBezTo>
                <a:cubicBezTo>
                  <a:pt x="2139" y="2534"/>
                  <a:pt x="2549" y="2490"/>
                  <a:pt x="2938" y="2404"/>
                </a:cubicBezTo>
                <a:cubicBezTo>
                  <a:pt x="3327" y="2328"/>
                  <a:pt x="3705" y="2177"/>
                  <a:pt x="4040" y="1961"/>
                </a:cubicBezTo>
                <a:cubicBezTo>
                  <a:pt x="4342" y="1745"/>
                  <a:pt x="4601" y="1497"/>
                  <a:pt x="4699" y="1119"/>
                </a:cubicBezTo>
                <a:cubicBezTo>
                  <a:pt x="4839" y="633"/>
                  <a:pt x="4526" y="125"/>
                  <a:pt x="4018" y="28"/>
                </a:cubicBezTo>
                <a:cubicBezTo>
                  <a:pt x="3938" y="10"/>
                  <a:pt x="3855" y="1"/>
                  <a:pt x="377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501;p31"/>
          <p:cNvSpPr/>
          <p:nvPr/>
        </p:nvSpPr>
        <p:spPr>
          <a:xfrm>
            <a:off x="7990114" y="5430024"/>
            <a:ext cx="541969" cy="317829"/>
          </a:xfrm>
          <a:custGeom>
            <a:avLst/>
            <a:gdLst/>
            <a:ahLst/>
            <a:cxnLst/>
            <a:rect l="l" t="t" r="r" b="b"/>
            <a:pathLst>
              <a:path w="3349" h="1964" extrusionOk="0">
                <a:moveTo>
                  <a:pt x="990" y="0"/>
                </a:moveTo>
                <a:cubicBezTo>
                  <a:pt x="779" y="0"/>
                  <a:pt x="568" y="20"/>
                  <a:pt x="357" y="59"/>
                </a:cubicBezTo>
                <a:cubicBezTo>
                  <a:pt x="271" y="59"/>
                  <a:pt x="195" y="81"/>
                  <a:pt x="109" y="113"/>
                </a:cubicBezTo>
                <a:cubicBezTo>
                  <a:pt x="55" y="146"/>
                  <a:pt x="22" y="200"/>
                  <a:pt x="1" y="254"/>
                </a:cubicBezTo>
                <a:cubicBezTo>
                  <a:pt x="1" y="264"/>
                  <a:pt x="65" y="318"/>
                  <a:pt x="98" y="340"/>
                </a:cubicBezTo>
                <a:cubicBezTo>
                  <a:pt x="519" y="491"/>
                  <a:pt x="908" y="707"/>
                  <a:pt x="1264" y="966"/>
                </a:cubicBezTo>
                <a:cubicBezTo>
                  <a:pt x="1578" y="1226"/>
                  <a:pt x="1891" y="1463"/>
                  <a:pt x="2215" y="1712"/>
                </a:cubicBezTo>
                <a:cubicBezTo>
                  <a:pt x="2355" y="1820"/>
                  <a:pt x="2528" y="1906"/>
                  <a:pt x="2712" y="1949"/>
                </a:cubicBezTo>
                <a:cubicBezTo>
                  <a:pt x="2757" y="1959"/>
                  <a:pt x="2802" y="1964"/>
                  <a:pt x="2844" y="1964"/>
                </a:cubicBezTo>
                <a:cubicBezTo>
                  <a:pt x="3135" y="1964"/>
                  <a:pt x="3349" y="1744"/>
                  <a:pt x="3349" y="1377"/>
                </a:cubicBezTo>
                <a:cubicBezTo>
                  <a:pt x="3338" y="1236"/>
                  <a:pt x="3284" y="1096"/>
                  <a:pt x="3198" y="966"/>
                </a:cubicBezTo>
                <a:cubicBezTo>
                  <a:pt x="3003" y="675"/>
                  <a:pt x="2712" y="437"/>
                  <a:pt x="2388" y="297"/>
                </a:cubicBezTo>
                <a:cubicBezTo>
                  <a:pt x="1945" y="101"/>
                  <a:pt x="1470" y="0"/>
                  <a:pt x="9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Rectangle 1"/>
          <p:cNvSpPr/>
          <p:nvPr/>
        </p:nvSpPr>
        <p:spPr>
          <a:xfrm>
            <a:off x="76201" y="2253067"/>
            <a:ext cx="9067799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 NHÂN VÀ PHÉP CHIA </a:t>
            </a:r>
          </a:p>
          <a:p>
            <a:pPr algn="ctr"/>
            <a:r>
              <a:rPr lang="en-US" sz="7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SỐ (T1)</a:t>
            </a:r>
            <a:endParaRPr lang="en-US" sz="7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79602" y="882562"/>
            <a:ext cx="7660995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50" dirty="0">
                <a:ln w="11430"/>
                <a:solidFill>
                  <a:srgbClr val="00206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55 - BÀI 26</a:t>
            </a:r>
            <a:endParaRPr lang="en-US" sz="7200" b="1" spc="50" dirty="0">
              <a:ln w="11430"/>
              <a:solidFill>
                <a:srgbClr val="00206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87870101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Bộ sưu tập 35+ hình nền PowerPoint học tập và thuyết trình - Fptshop.com.v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Bộ sưu tập 35+ hình nền PowerPoint học tập và thuyết trình - Fptshop.com.v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555777" y="143745"/>
            <a:ext cx="6016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PHÉP NHÂN HAI PHÂN SỐ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0356" y="606425"/>
            <a:ext cx="7906444" cy="954088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612775" y="1713181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64167"/>
              </p:ext>
            </p:extLst>
          </p:nvPr>
        </p:nvGraphicFramePr>
        <p:xfrm>
          <a:off x="2615690" y="1535380"/>
          <a:ext cx="19319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690" y="1535380"/>
                        <a:ext cx="19319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2775" y="25908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767258" y="2477407"/>
                <a:ext cx="3276600" cy="809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 b="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.1</m:t>
                          </m:r>
                        </m:num>
                        <m:den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4.5</m:t>
                          </m:r>
                        </m:den>
                      </m:f>
                      <m:r>
                        <a:rPr lang="en-US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258" y="2477407"/>
                <a:ext cx="3276600" cy="809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05001" y="3325178"/>
                <a:ext cx="3007940" cy="1018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>
                          <a:latin typeface="Cambria Math"/>
                          <a:ea typeface="Calibri"/>
                          <a:cs typeface="Times New Roman"/>
                        </a:rPr>
                        <m:t>2.</m:t>
                      </m:r>
                      <m:f>
                        <m:f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2400" b="0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num>
                        <m:den>
                          <m:r>
                            <a:rPr lang="en-US" sz="2400" b="0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5</m:t>
                          </m:r>
                        </m:den>
                      </m:f>
                      <m:r>
                        <a:rPr lang="en-US" sz="2400" b="0" i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2400" b="0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.4.</m:t>
                          </m:r>
                        </m:num>
                        <m:den>
                          <m:r>
                            <a:rPr lang="en-US" sz="2400" b="0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5</m:t>
                          </m:r>
                        </m:den>
                      </m:f>
                      <m:r>
                        <a:rPr lang="en-US" sz="2400" b="0" i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2400" b="0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8</m:t>
                          </m:r>
                        </m:num>
                        <m:den>
                          <m:r>
                            <a:rPr lang="en-US" sz="2400" b="0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3325178"/>
                <a:ext cx="3007940" cy="10184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71402" y="4343662"/>
            <a:ext cx="851539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,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49305" y="5598942"/>
                <a:ext cx="2375095" cy="1166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>
                          <a:latin typeface="Cambria Math"/>
                          <a:ea typeface="Calibri"/>
                          <a:cs typeface="Times New Roman"/>
                        </a:rPr>
                        <m:t>𝐚</m:t>
                      </m:r>
                      <m:r>
                        <a:rPr lang="en-US" sz="2800" b="1" i="0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>
                        <m:fPr>
                          <m:ctrlP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𝐛</m:t>
                          </m:r>
                        </m:num>
                        <m:den>
                          <m:r>
                            <a:rPr lang="en-US" sz="2800" b="1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𝐜</m:t>
                          </m:r>
                        </m:den>
                      </m:f>
                      <m:r>
                        <a:rPr lang="en-US" sz="2800" b="1" i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𝐚</m:t>
                          </m:r>
                          <m:r>
                            <a:rPr lang="en-US" sz="2800" b="1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.</m:t>
                          </m:r>
                          <m:r>
                            <a:rPr lang="en-US" sz="2800" b="1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𝐛</m:t>
                          </m:r>
                        </m:num>
                        <m:den>
                          <m:r>
                            <a:rPr lang="en-US" sz="2800" b="1" i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𝐜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305" y="5598942"/>
                <a:ext cx="2375095" cy="11660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89E8B8FC-9043-4C47-AAEE-F7EFF85757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0800000">
            <a:off x="0" y="31607"/>
            <a:ext cx="1560711" cy="15546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BAF213-7FE3-4E41-A57D-B0187471A7A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72402" y="5293060"/>
            <a:ext cx="1560711" cy="155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6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13" grpId="0"/>
      <p:bldP spid="14" grpId="0"/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35308" y="-51398"/>
            <a:ext cx="2021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3704" y="567553"/>
            <a:ext cx="14670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a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18197" y="471822"/>
                <a:ext cx="1100039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197" y="471822"/>
                <a:ext cx="1100039" cy="9105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048000" y="642612"/>
            <a:ext cx="453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429000" y="453329"/>
                <a:ext cx="12953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9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453329"/>
                <a:ext cx="1295399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5095662" y="614601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86977"/>
              </p:ext>
            </p:extLst>
          </p:nvPr>
        </p:nvGraphicFramePr>
        <p:xfrm>
          <a:off x="5492594" y="435340"/>
          <a:ext cx="1453243" cy="91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94" y="435340"/>
                        <a:ext cx="1453243" cy="919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5"/>
          <p:cNvSpPr txBox="1">
            <a:spLocks noChangeArrowheads="1"/>
          </p:cNvSpPr>
          <p:nvPr/>
        </p:nvSpPr>
        <p:spPr bwMode="auto">
          <a:xfrm>
            <a:off x="7086600" y="626283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60622"/>
              </p:ext>
            </p:extLst>
          </p:nvPr>
        </p:nvGraphicFramePr>
        <p:xfrm>
          <a:off x="7467600" y="423237"/>
          <a:ext cx="1447800" cy="104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23237"/>
                        <a:ext cx="1447800" cy="1043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93923" y="1355114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7"/>
          <p:cNvSpPr txBox="1">
            <a:spLocks noChangeArrowheads="1"/>
          </p:cNvSpPr>
          <p:nvPr/>
        </p:nvSpPr>
        <p:spPr bwMode="auto">
          <a:xfrm>
            <a:off x="228600" y="1806576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73532"/>
              </p:ext>
            </p:extLst>
          </p:nvPr>
        </p:nvGraphicFramePr>
        <p:xfrm>
          <a:off x="646890" y="1718344"/>
          <a:ext cx="811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90" y="1718344"/>
                        <a:ext cx="8112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58148"/>
              </p:ext>
            </p:extLst>
          </p:nvPr>
        </p:nvGraphicFramePr>
        <p:xfrm>
          <a:off x="1490760" y="1806576"/>
          <a:ext cx="2154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1" imgW="1218671" imgH="393529" progId="Equation.DSMT4">
                  <p:embed/>
                </p:oleObj>
              </mc:Choice>
              <mc:Fallback>
                <p:oleObj name="Equation" r:id="rId11" imgW="1218671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60" y="1806576"/>
                        <a:ext cx="21542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94328" y="2928610"/>
            <a:ext cx="453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39069" y="2742835"/>
                <a:ext cx="1289731" cy="894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9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69" y="2742835"/>
                <a:ext cx="1289731" cy="89477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84863" y="2785686"/>
                <a:ext cx="3818983" cy="809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0.11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63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10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863" y="2785686"/>
                <a:ext cx="3818983" cy="80906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21"/>
          <p:cNvSpPr txBox="1">
            <a:spLocks noChangeArrowheads="1"/>
          </p:cNvSpPr>
          <p:nvPr/>
        </p:nvSpPr>
        <p:spPr bwMode="auto">
          <a:xfrm>
            <a:off x="228600" y="3962400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8454"/>
              </p:ext>
            </p:extLst>
          </p:nvPr>
        </p:nvGraphicFramePr>
        <p:xfrm>
          <a:off x="604755" y="3764428"/>
          <a:ext cx="14525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6" imgW="622030" imgH="393529" progId="Equation.DSMT4">
                  <p:embed/>
                </p:oleObj>
              </mc:Choice>
              <mc:Fallback>
                <p:oleObj name="Equation" r:id="rId16" imgW="62203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55" y="3764428"/>
                        <a:ext cx="145256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02865" y="3794405"/>
                <a:ext cx="2425600" cy="859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5.34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−17).45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865" y="3794405"/>
                <a:ext cx="2425600" cy="8592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5"/>
          <p:cNvSpPr txBox="1">
            <a:spLocks noChangeArrowheads="1"/>
          </p:cNvSpPr>
          <p:nvPr/>
        </p:nvSpPr>
        <p:spPr bwMode="auto">
          <a:xfrm>
            <a:off x="217714" y="5029200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83820"/>
              </p:ext>
            </p:extLst>
          </p:nvPr>
        </p:nvGraphicFramePr>
        <p:xfrm>
          <a:off x="674914" y="4822940"/>
          <a:ext cx="14478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8" imgW="545863" imgH="393529" progId="Equation.DSMT4">
                  <p:embed/>
                </p:oleObj>
              </mc:Choice>
              <mc:Fallback>
                <p:oleObj name="Equation" r:id="rId18" imgW="545863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14" y="4822940"/>
                        <a:ext cx="14478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12458"/>
              </p:ext>
            </p:extLst>
          </p:nvPr>
        </p:nvGraphicFramePr>
        <p:xfrm>
          <a:off x="2124180" y="4957083"/>
          <a:ext cx="35321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9" imgW="1651000" imgH="393700" progId="Equation.DSMT4">
                  <p:embed/>
                </p:oleObj>
              </mc:Choice>
              <mc:Fallback>
                <p:oleObj name="Equation" r:id="rId19" imgW="16510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180" y="4957083"/>
                        <a:ext cx="35321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854576C2-3D1A-4E26-AFBF-146B1F6E4214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543800" y="5290810"/>
            <a:ext cx="1560711" cy="1548518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75B19FC-9A7D-4B67-9259-FA243483BF8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 rot="10800000">
            <a:off x="-18770" y="1331"/>
            <a:ext cx="1560711" cy="155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6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10" grpId="0"/>
      <p:bldP spid="13" grpId="0"/>
      <p:bldP spid="16" grpId="0"/>
      <p:bldP spid="17" grpId="0"/>
      <p:bldP spid="15" grpId="0"/>
      <p:bldP spid="20" grpId="0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61" name="Text 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52400" y="1275828"/>
            <a:ext cx="8382000" cy="1234569"/>
          </a:xfrm>
          <a:prstGeom prst="rect">
            <a:avLst/>
          </a:prstGeom>
          <a:blipFill>
            <a:blip r:embed="rId3"/>
            <a:stretch>
              <a:fillRect l="-1455" t="-4926" b="-2956"/>
            </a:stretch>
          </a:blipFill>
          <a:ln>
            <a:noFill/>
          </a:ln>
        </p:spPr>
        <p:txBody>
          <a:bodyPr/>
          <a:lstStyle/>
          <a:p>
            <a:pPr algn="just"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990600"/>
            <a:ext cx="914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30200" y="259080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1602" y="3071614"/>
            <a:ext cx="6019798" cy="2190087"/>
          </a:xfrm>
          <a:prstGeom prst="rect">
            <a:avLst/>
          </a:prstGeom>
          <a:blipFill>
            <a:blip r:embed="rId4"/>
            <a:stretch>
              <a:fillRect l="-2024"/>
            </a:stretch>
          </a:blipFill>
        </p:spPr>
        <p:txBody>
          <a:bodyPr/>
          <a:lstStyle/>
          <a:p>
            <a:pPr algn="r">
              <a:defRPr/>
            </a:pPr>
            <a:r>
              <a:rPr lang="en-US" sz="2400">
                <a:noFill/>
              </a:rPr>
              <a:t> 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F1201B-A617-4C00-ACDA-B688627101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7586351" y="5284901"/>
            <a:ext cx="1557645" cy="155010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2377A9D-E59D-478E-A76F-94AC54C1A3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57412"/>
            <a:ext cx="1558502" cy="1550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76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77"/>
            <a:ext cx="1479430" cy="155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762000" y="2209800"/>
            <a:ext cx="7391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.VnAvant" pitchFamily="34" charset="0"/>
            </a:endParaRPr>
          </a:p>
        </p:txBody>
      </p:sp>
      <p:sp>
        <p:nvSpPr>
          <p:cNvPr id="3116" name="Text Box 44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62000" y="457200"/>
            <a:ext cx="80772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latin typeface="Times New Roman" pitchFamily="18" charset="0"/>
              </a:rPr>
              <a:t>Nêu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ác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ính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hất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ơ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bả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ủa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ép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n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nguyên</a:t>
            </a:r>
            <a:r>
              <a:rPr lang="en-US" altLang="en-US" b="1" dirty="0">
                <a:latin typeface="Times New Roman" pitchFamily="18" charset="0"/>
              </a:rPr>
              <a:t>?</a:t>
            </a:r>
          </a:p>
        </p:txBody>
      </p:sp>
      <p:sp>
        <p:nvSpPr>
          <p:cNvPr id="3122" name="Text Box 50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4583723" y="2248936"/>
            <a:ext cx="3206750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itchFamily="18" charset="0"/>
              </a:rPr>
              <a:t>a . b = b . a</a:t>
            </a:r>
          </a:p>
        </p:txBody>
      </p:sp>
      <p:sp>
        <p:nvSpPr>
          <p:cNvPr id="3123" name="Text Box 51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47663" y="3244837"/>
            <a:ext cx="46482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itchFamily="18" charset="0"/>
              </a:rPr>
              <a:t>b) </a:t>
            </a:r>
            <a:r>
              <a:rPr lang="en-US" altLang="en-US" b="1" dirty="0" err="1">
                <a:latin typeface="Times New Roman" pitchFamily="18" charset="0"/>
              </a:rPr>
              <a:t>Tính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hất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kết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hợp</a:t>
            </a:r>
            <a:r>
              <a:rPr lang="en-US" altLang="en-US" b="1" dirty="0">
                <a:latin typeface="Times New Roman" pitchFamily="18" charset="0"/>
              </a:rPr>
              <a:t>:</a:t>
            </a:r>
          </a:p>
        </p:txBody>
      </p:sp>
      <p:sp>
        <p:nvSpPr>
          <p:cNvPr id="3124" name="Text Box 52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4419258" y="3244837"/>
            <a:ext cx="4038600" cy="58896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itchFamily="18" charset="0"/>
              </a:rPr>
              <a:t>(a . b) . c =  a . (b . c)</a:t>
            </a:r>
          </a:p>
        </p:txBody>
      </p:sp>
      <p:sp>
        <p:nvSpPr>
          <p:cNvPr id="3125" name="Text Box 5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47663" y="4230637"/>
            <a:ext cx="28194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itchFamily="18" charset="0"/>
              </a:rPr>
              <a:t>c) </a:t>
            </a:r>
            <a:r>
              <a:rPr lang="en-US" altLang="en-US" b="1" dirty="0" err="1">
                <a:latin typeface="Times New Roman" pitchFamily="18" charset="0"/>
              </a:rPr>
              <a:t>N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với</a:t>
            </a:r>
            <a:r>
              <a:rPr lang="en-US" altLang="en-US" b="1" dirty="0">
                <a:latin typeface="Times New Roman" pitchFamily="18" charset="0"/>
              </a:rPr>
              <a:t> 1:</a:t>
            </a:r>
          </a:p>
        </p:txBody>
      </p:sp>
      <p:sp>
        <p:nvSpPr>
          <p:cNvPr id="3126" name="Text Box 54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4373564" y="4231213"/>
            <a:ext cx="3206750" cy="588962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itchFamily="18" charset="0"/>
              </a:rPr>
              <a:t>a . 1 = 1 . a = a</a:t>
            </a:r>
          </a:p>
        </p:txBody>
      </p:sp>
      <p:sp>
        <p:nvSpPr>
          <p:cNvPr id="3127" name="Text Box 5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89154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Các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tính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chất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cơ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bản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của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phép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nhân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số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nguyên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</a:rPr>
              <a:t>là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128" name="Text Box 56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04800" y="2259037"/>
            <a:ext cx="42672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itchFamily="18" charset="0"/>
              </a:rPr>
              <a:t>a) </a:t>
            </a:r>
            <a:r>
              <a:rPr lang="en-US" altLang="en-US" b="1" dirty="0" err="1">
                <a:latin typeface="Times New Roman" pitchFamily="18" charset="0"/>
              </a:rPr>
              <a:t>Tính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hất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giao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hoán</a:t>
            </a:r>
            <a:r>
              <a:rPr lang="en-US" altLang="en-US" b="1" dirty="0">
                <a:latin typeface="Times New Roman" pitchFamily="18" charset="0"/>
              </a:rPr>
              <a:t>:</a:t>
            </a:r>
          </a:p>
        </p:txBody>
      </p:sp>
      <p:sp>
        <p:nvSpPr>
          <p:cNvPr id="3129" name="Text Box 5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37185" y="5183451"/>
            <a:ext cx="8763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itchFamily="18" charset="0"/>
              </a:rPr>
              <a:t>d) </a:t>
            </a:r>
            <a:r>
              <a:rPr lang="en-US" altLang="en-US" b="1" dirty="0" err="1">
                <a:latin typeface="Times New Roman" pitchFamily="18" charset="0"/>
              </a:rPr>
              <a:t>Tính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hất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ối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ủa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ép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n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đối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với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ép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ộng</a:t>
            </a:r>
            <a:r>
              <a:rPr lang="en-US" altLang="en-US" b="1" dirty="0">
                <a:latin typeface="Times New Roman" pitchFamily="18" charset="0"/>
              </a:rPr>
              <a:t>:</a:t>
            </a:r>
          </a:p>
        </p:txBody>
      </p:sp>
      <p:sp>
        <p:nvSpPr>
          <p:cNvPr id="3130" name="Text Box 5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2709863" y="5669025"/>
            <a:ext cx="4572000" cy="584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itchFamily="18" charset="0"/>
              </a:rPr>
              <a:t>a . b + a . c = a. (b + c)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0F4DEFD-93A6-485D-9974-FC6FDAA8D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4714" y="5334000"/>
            <a:ext cx="1560711" cy="1548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41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0" fill="hold"/>
                                        <p:tgtEl>
                                          <p:spTgt spid="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0" fill="hold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0" fill="hold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6" grpId="0" animBg="1"/>
      <p:bldP spid="3122" grpId="0" animBg="1"/>
      <p:bldP spid="3123" grpId="0" animBg="1"/>
      <p:bldP spid="3124" grpId="0" animBg="1"/>
      <p:bldP spid="3125" grpId="0" animBg="1"/>
      <p:bldP spid="3126" grpId="0" animBg="1"/>
      <p:bldP spid="3127" grpId="0" animBg="1"/>
      <p:bldP spid="3128" grpId="0" animBg="1"/>
      <p:bldP spid="3129" grpId="0" animBg="1"/>
      <p:bldP spid="31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1128204" y="325429"/>
            <a:ext cx="72750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. TÍNH CHẤT CỦA PHÉP NHÂN PHÂN SỐ</a:t>
            </a:r>
          </a:p>
        </p:txBody>
      </p:sp>
      <p:sp>
        <p:nvSpPr>
          <p:cNvPr id="23555" name="Rectangle 13"/>
          <p:cNvSpPr>
            <a:spLocks noChangeArrowheads="1"/>
          </p:cNvSpPr>
          <p:nvPr/>
        </p:nvSpPr>
        <p:spPr bwMode="auto">
          <a:xfrm>
            <a:off x="228600" y="1066800"/>
            <a:ext cx="220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.VnTime" pitchFamily="34" charset="0"/>
                <a:cs typeface="Arial" charset="0"/>
              </a:rPr>
              <a:t>   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989013"/>
            <a:ext cx="9144000" cy="1587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1148556" y="948576"/>
            <a:ext cx="142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3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1302"/>
              </p:ext>
            </p:extLst>
          </p:nvPr>
        </p:nvGraphicFramePr>
        <p:xfrm>
          <a:off x="301625" y="1609651"/>
          <a:ext cx="18176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4" imgW="1041400" imgH="457200" progId="Equation.DSMT4">
                  <p:embed/>
                </p:oleObj>
              </mc:Choice>
              <mc:Fallback>
                <p:oleObj name="Equation" r:id="rId4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609651"/>
                        <a:ext cx="18176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04623"/>
              </p:ext>
            </p:extLst>
          </p:nvPr>
        </p:nvGraphicFramePr>
        <p:xfrm>
          <a:off x="279216" y="3996137"/>
          <a:ext cx="23050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6" imgW="1320800" imgH="457200" progId="Equation.DSMT4">
                  <p:embed/>
                </p:oleObj>
              </mc:Choice>
              <mc:Fallback>
                <p:oleObj name="Equation" r:id="rId6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6" y="3996137"/>
                        <a:ext cx="23050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4085"/>
              </p:ext>
            </p:extLst>
          </p:nvPr>
        </p:nvGraphicFramePr>
        <p:xfrm>
          <a:off x="2151929" y="1586705"/>
          <a:ext cx="17494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8" imgW="1002865" imgH="457002" progId="Equation.DSMT4">
                  <p:embed/>
                </p:oleObj>
              </mc:Choice>
              <mc:Fallback>
                <p:oleObj name="Equation" r:id="rId8" imgW="100286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29" y="1586705"/>
                        <a:ext cx="17494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4267200" y="2044016"/>
            <a:ext cx="6096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931654" y="1737562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án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44036"/>
              </p:ext>
            </p:extLst>
          </p:nvPr>
        </p:nvGraphicFramePr>
        <p:xfrm>
          <a:off x="2151929" y="3259537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10" imgW="850531" imgH="444307" progId="Equation.DSMT4">
                  <p:embed/>
                </p:oleObj>
              </mc:Choice>
              <mc:Fallback>
                <p:oleObj name="Equation" r:id="rId10" imgW="85053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29" y="3259537"/>
                        <a:ext cx="1409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57710"/>
              </p:ext>
            </p:extLst>
          </p:nvPr>
        </p:nvGraphicFramePr>
        <p:xfrm>
          <a:off x="2151929" y="2499472"/>
          <a:ext cx="17510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12" imgW="1117600" imgH="457200" progId="Equation.DSMT4">
                  <p:embed/>
                </p:oleObj>
              </mc:Choice>
              <mc:Fallback>
                <p:oleObj name="Equation" r:id="rId12" imgW="1117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29" y="2499472"/>
                        <a:ext cx="17510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>
            <a:off x="4267200" y="2857453"/>
            <a:ext cx="6096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4267200" y="3627837"/>
            <a:ext cx="6096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931654" y="255905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kết hợp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029200" y="3281433"/>
            <a:ext cx="3657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30389"/>
              </p:ext>
            </p:extLst>
          </p:nvPr>
        </p:nvGraphicFramePr>
        <p:xfrm>
          <a:off x="2633735" y="3934570"/>
          <a:ext cx="2097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14" imgW="1143000" imgH="457200" progId="Equation.DSMT4">
                  <p:embed/>
                </p:oleObj>
              </mc:Choice>
              <mc:Fallback>
                <p:oleObj name="Equation" r:id="rId14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735" y="3934570"/>
                        <a:ext cx="20970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>
            <a:off x="4931654" y="4394599"/>
            <a:ext cx="6096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574079" y="3828984"/>
            <a:ext cx="365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995670"/>
              </p:ext>
            </p:extLst>
          </p:nvPr>
        </p:nvGraphicFramePr>
        <p:xfrm>
          <a:off x="1332778" y="5078361"/>
          <a:ext cx="33877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16" imgW="2006600" imgH="457200" progId="Equation.DSMT4">
                  <p:embed/>
                </p:oleObj>
              </mc:Choice>
              <mc:Fallback>
                <p:oleObj name="Equation" r:id="rId16" imgW="200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778" y="5078361"/>
                        <a:ext cx="33877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9062194-8479-4F06-BF20-8706A4BE20B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8772"/>
            <a:ext cx="1481456" cy="155461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26A051B-77B9-4307-BB5A-619A3470D17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rot="10800000">
            <a:off x="7662544" y="5316415"/>
            <a:ext cx="1481456" cy="155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60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2" grpId="0"/>
      <p:bldP spid="33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8</TotalTime>
  <Words>464</Words>
  <Application>Microsoft Office PowerPoint</Application>
  <PresentationFormat>On-screen Show (4:3)</PresentationFormat>
  <Paragraphs>74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.VnAvant</vt:lpstr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ệu Thị Thanh Xuyên</dc:creator>
  <cp:lastModifiedBy>Administrator</cp:lastModifiedBy>
  <cp:revision>31</cp:revision>
  <dcterms:created xsi:type="dcterms:W3CDTF">2024-01-21T02:43:12Z</dcterms:created>
  <dcterms:modified xsi:type="dcterms:W3CDTF">2026-02-01T01:53:21Z</dcterms:modified>
</cp:coreProperties>
</file>